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AB506E" w14:textId="77777777" w:rsidR="00E22DF0" w:rsidRPr="003866D3" w:rsidRDefault="00E22DF0" w:rsidP="00E22DF0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73393C70" w14:textId="77777777" w:rsidR="00E22DF0" w:rsidRPr="003866D3" w:rsidRDefault="00E22DF0" w:rsidP="00E22DF0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75D08288" w14:textId="77777777" w:rsidR="00E22DF0" w:rsidRPr="003866D3" w:rsidRDefault="00E22DF0" w:rsidP="00E22DF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5B2C8055" w14:textId="77777777" w:rsidR="00E22DF0" w:rsidRPr="003866D3" w:rsidRDefault="00E22DF0" w:rsidP="00E22DF0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5544307E" w14:textId="22AA651B" w:rsidR="00E22DF0" w:rsidRDefault="000D4257" w:rsidP="00E22DF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E22DF0" w:rsidRPr="00664A02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4</w:t>
      </w:r>
      <w:r w:rsidR="00757CB5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(4p)</w:t>
      </w:r>
    </w:p>
    <w:p w14:paraId="34053607" w14:textId="77777777" w:rsidR="001E4406" w:rsidRDefault="001E4406" w:rsidP="00E22DF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46F685BB" w14:textId="1844C6F0" w:rsidR="00223203" w:rsidRPr="004A6573" w:rsidRDefault="00907F3C" w:rsidP="004A6573">
      <w:pPr>
        <w:spacing w:line="360" w:lineRule="exact"/>
        <w:jc w:val="both"/>
        <w:rPr>
          <w:rFonts w:ascii="Times New Roman" w:hAnsi="Times New Roman"/>
          <w:szCs w:val="24"/>
        </w:rPr>
      </w:pPr>
      <w:r w:rsidRPr="004A6573">
        <w:rPr>
          <w:rFonts w:ascii="Times New Roman" w:hAnsi="Times New Roman"/>
          <w:szCs w:val="24"/>
        </w:rPr>
        <w:t>Derive the component form of</w:t>
      </w:r>
      <w:r w:rsidR="009049A9" w:rsidRPr="004A6573">
        <w:rPr>
          <w:rFonts w:ascii="Times New Roman" w:hAnsi="Times New Roman"/>
          <w:szCs w:val="24"/>
        </w:rPr>
        <w:t xml:space="preserve"> the </w:t>
      </w:r>
      <w:r w:rsidR="00664A02">
        <w:rPr>
          <w:rFonts w:ascii="Times New Roman" w:hAnsi="Times New Roman"/>
          <w:szCs w:val="24"/>
        </w:rPr>
        <w:t xml:space="preserve">membrane </w:t>
      </w:r>
      <w:r w:rsidR="009049A9" w:rsidRPr="004A6573">
        <w:rPr>
          <w:rFonts w:ascii="Times New Roman" w:hAnsi="Times New Roman"/>
          <w:szCs w:val="24"/>
        </w:rPr>
        <w:t>equilibrium equation</w:t>
      </w:r>
      <w:r w:rsidRPr="004A6573">
        <w:rPr>
          <w:rFonts w:ascii="Times New Roman" w:hAnsi="Times New Roman"/>
          <w:szCs w:val="24"/>
        </w:rPr>
        <w:t xml:space="preserve"> </w:t>
      </w:r>
      <w:r w:rsidR="003849EA" w:rsidRPr="003849EA">
        <w:rPr>
          <w:position w:val="-6"/>
        </w:rPr>
        <w:object w:dxaOrig="1260" w:dyaOrig="340" w14:anchorId="0B7127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7.05pt" o:ole="">
            <v:imagedata r:id="rId7" o:title=""/>
          </v:shape>
          <o:OLEObject Type="Embed" ProgID="Equation.DSMT4" ShapeID="_x0000_i1025" DrawAspect="Content" ObjectID="_1771152253" r:id="rId8"/>
        </w:object>
      </w:r>
      <w:r w:rsidRPr="004A6573">
        <w:rPr>
          <w:rFonts w:ascii="Times New Roman" w:hAnsi="Times New Roman"/>
          <w:szCs w:val="24"/>
        </w:rPr>
        <w:t xml:space="preserve"> in the spherical</w:t>
      </w:r>
      <w:r w:rsidR="009049A9" w:rsidRPr="004A6573">
        <w:rPr>
          <w:rFonts w:ascii="Times New Roman" w:hAnsi="Times New Roman"/>
          <w:szCs w:val="24"/>
        </w:rPr>
        <w:t xml:space="preserve"> shell </w:t>
      </w:r>
      <w:r w:rsidRPr="004A6573">
        <w:rPr>
          <w:rFonts w:ascii="Times New Roman" w:hAnsi="Times New Roman"/>
          <w:szCs w:val="24"/>
        </w:rPr>
        <w:t>coordinate system.</w:t>
      </w:r>
      <w:r w:rsidR="00223203" w:rsidRPr="004A6573">
        <w:rPr>
          <w:rFonts w:ascii="Times New Roman" w:hAnsi="Times New Roman"/>
          <w:szCs w:val="24"/>
        </w:rPr>
        <w:t xml:space="preserve"> </w:t>
      </w:r>
      <w:r w:rsidR="0004626E">
        <w:rPr>
          <w:rFonts w:ascii="Times New Roman" w:hAnsi="Times New Roman"/>
          <w:szCs w:val="24"/>
        </w:rPr>
        <w:t>Assume</w:t>
      </w:r>
      <w:r w:rsidR="004A6573" w:rsidRPr="004A6573">
        <w:rPr>
          <w:rFonts w:ascii="Times New Roman" w:hAnsi="Times New Roman"/>
          <w:szCs w:val="24"/>
        </w:rPr>
        <w:t xml:space="preserve"> </w:t>
      </w:r>
      <w:r w:rsidR="0004626E">
        <w:rPr>
          <w:rFonts w:ascii="Times New Roman" w:hAnsi="Times New Roman"/>
          <w:szCs w:val="24"/>
        </w:rPr>
        <w:t xml:space="preserve">external loading </w:t>
      </w:r>
      <w:bookmarkStart w:id="0" w:name="MTBlankEqn"/>
      <w:r w:rsidR="003849EA" w:rsidRPr="003849EA">
        <w:rPr>
          <w:position w:val="-12"/>
        </w:rPr>
        <w:object w:dxaOrig="1060" w:dyaOrig="400" w14:anchorId="6509D108">
          <v:shape id="_x0000_i1026" type="#_x0000_t75" style="width:52.6pt;height:19.9pt" o:ole="">
            <v:imagedata r:id="rId9" o:title=""/>
          </v:shape>
          <o:OLEObject Type="Embed" ProgID="Equation.DSMT4" ShapeID="_x0000_i1026" DrawAspect="Content" ObjectID="_1771152254" r:id="rId10"/>
        </w:object>
      </w:r>
      <w:bookmarkEnd w:id="0"/>
      <w:r w:rsidR="0004626E">
        <w:rPr>
          <w:rFonts w:ascii="Times New Roman" w:hAnsi="Times New Roman"/>
          <w:szCs w:val="24"/>
        </w:rPr>
        <w:t xml:space="preserve"> due to a pressure difference between the inner and outer surfaces</w:t>
      </w:r>
      <w:r w:rsidR="00E1135E">
        <w:rPr>
          <w:rFonts w:ascii="Times New Roman" w:hAnsi="Times New Roman"/>
          <w:szCs w:val="24"/>
        </w:rPr>
        <w:t xml:space="preserve">. </w:t>
      </w:r>
      <w:r w:rsidR="004861E4">
        <w:rPr>
          <w:rFonts w:ascii="Times New Roman" w:hAnsi="Times New Roman"/>
          <w:szCs w:val="24"/>
        </w:rPr>
        <w:t>Also a</w:t>
      </w:r>
      <w:r w:rsidR="00E1135E">
        <w:rPr>
          <w:rFonts w:ascii="Times New Roman" w:hAnsi="Times New Roman"/>
          <w:szCs w:val="24"/>
        </w:rPr>
        <w:t xml:space="preserve">ssume </w:t>
      </w:r>
      <w:r w:rsidR="009049A9" w:rsidRPr="004A6573">
        <w:rPr>
          <w:rFonts w:ascii="Times New Roman" w:hAnsi="Times New Roman"/>
          <w:szCs w:val="24"/>
        </w:rPr>
        <w:t>rotation symmetry with respect to bo</w:t>
      </w:r>
      <w:r w:rsidRPr="004A6573">
        <w:rPr>
          <w:rFonts w:ascii="Times New Roman" w:hAnsi="Times New Roman"/>
          <w:szCs w:val="24"/>
        </w:rPr>
        <w:t>t</w:t>
      </w:r>
      <w:r w:rsidR="009049A9" w:rsidRPr="004A6573">
        <w:rPr>
          <w:rFonts w:ascii="Times New Roman" w:hAnsi="Times New Roman"/>
          <w:szCs w:val="24"/>
        </w:rPr>
        <w:t xml:space="preserve">h </w:t>
      </w:r>
      <w:r w:rsidRPr="004A6573">
        <w:rPr>
          <w:rFonts w:ascii="Times New Roman" w:hAnsi="Times New Roman"/>
          <w:szCs w:val="24"/>
        </w:rPr>
        <w:t xml:space="preserve">angular coordinates </w:t>
      </w:r>
      <w:r w:rsidR="004A6573" w:rsidRPr="004A6573">
        <w:rPr>
          <w:rFonts w:ascii="Times New Roman" w:hAnsi="Times New Roman"/>
          <w:szCs w:val="24"/>
        </w:rPr>
        <w:t xml:space="preserve">so that </w:t>
      </w:r>
      <w:r w:rsidR="003849EA" w:rsidRPr="003849EA">
        <w:rPr>
          <w:position w:val="-16"/>
        </w:rPr>
        <w:object w:dxaOrig="2360" w:dyaOrig="440" w14:anchorId="7365011A">
          <v:shape id="_x0000_i1027" type="#_x0000_t75" style="width:117.95pt;height:22.25pt" o:ole="">
            <v:imagedata r:id="rId11" o:title=""/>
          </v:shape>
          <o:OLEObject Type="Embed" ProgID="Equation.DSMT4" ShapeID="_x0000_i1027" DrawAspect="Content" ObjectID="_1771152255" r:id="rId12"/>
        </w:object>
      </w:r>
      <w:r w:rsidR="009C5C5B">
        <w:rPr>
          <w:rFonts w:ascii="Times New Roman" w:hAnsi="Times New Roman"/>
          <w:szCs w:val="24"/>
        </w:rPr>
        <w:t xml:space="preserve"> </w:t>
      </w:r>
      <w:r w:rsidR="0004626E">
        <w:rPr>
          <w:rFonts w:ascii="Times New Roman" w:hAnsi="Times New Roman"/>
          <w:szCs w:val="24"/>
        </w:rPr>
        <w:t xml:space="preserve">where stress components </w:t>
      </w:r>
      <w:r w:rsidR="003849EA" w:rsidRPr="003849EA">
        <w:rPr>
          <w:position w:val="-16"/>
        </w:rPr>
        <w:object w:dxaOrig="460" w:dyaOrig="400" w14:anchorId="7B98C7DD">
          <v:shape id="_x0000_i1028" type="#_x0000_t75" style="width:22.75pt;height:19.9pt" o:ole="">
            <v:imagedata r:id="rId13" o:title=""/>
          </v:shape>
          <o:OLEObject Type="Embed" ProgID="Equation.DSMT4" ShapeID="_x0000_i1028" DrawAspect="Content" ObjectID="_1771152256" r:id="rId14"/>
        </w:object>
      </w:r>
      <w:r w:rsidR="0004626E" w:rsidRPr="004A6573">
        <w:rPr>
          <w:rFonts w:ascii="Times New Roman" w:hAnsi="Times New Roman"/>
          <w:szCs w:val="24"/>
        </w:rPr>
        <w:t>and</w:t>
      </w:r>
      <w:r w:rsidR="0004626E">
        <w:rPr>
          <w:rFonts w:ascii="Times New Roman" w:hAnsi="Times New Roman"/>
          <w:szCs w:val="24"/>
        </w:rPr>
        <w:t xml:space="preserve"> </w:t>
      </w:r>
      <w:r w:rsidR="003849EA" w:rsidRPr="003849EA">
        <w:rPr>
          <w:position w:val="-12"/>
        </w:rPr>
        <w:object w:dxaOrig="460" w:dyaOrig="360" w14:anchorId="6E471BC8">
          <v:shape id="_x0000_i1029" type="#_x0000_t75" style="width:22.75pt;height:18.45pt" o:ole="">
            <v:imagedata r:id="rId15" o:title=""/>
          </v:shape>
          <o:OLEObject Type="Embed" ProgID="Equation.DSMT4" ShapeID="_x0000_i1029" DrawAspect="Content" ObjectID="_1771152257" r:id="rId16"/>
        </w:object>
      </w:r>
      <w:r w:rsidR="0004626E" w:rsidRPr="004A6573">
        <w:rPr>
          <w:rFonts w:ascii="Times New Roman" w:hAnsi="Times New Roman"/>
          <w:szCs w:val="24"/>
        </w:rPr>
        <w:t xml:space="preserve"> are constants</w:t>
      </w:r>
      <w:r w:rsidR="0004626E">
        <w:rPr>
          <w:rFonts w:ascii="Times New Roman" w:hAnsi="Times New Roman"/>
          <w:szCs w:val="24"/>
        </w:rPr>
        <w:t xml:space="preserve">. </w:t>
      </w:r>
      <w:r w:rsidR="009C5C5B">
        <w:rPr>
          <w:rFonts w:ascii="Times New Roman" w:hAnsi="Times New Roman"/>
          <w:szCs w:val="24"/>
        </w:rPr>
        <w:t>The basis vector derivatives and gradient of the spherical shell coordinate system are given by</w:t>
      </w:r>
    </w:p>
    <w:p w14:paraId="7A7532F1" w14:textId="77777777" w:rsidR="00907F3C" w:rsidRDefault="00907F3C" w:rsidP="009C5C5B">
      <w:pPr>
        <w:jc w:val="both"/>
        <w:rPr>
          <w:rFonts w:ascii="Times New Roman" w:hAnsi="Times New Roman"/>
        </w:rPr>
      </w:pPr>
    </w:p>
    <w:p w14:paraId="7D3049D9" w14:textId="26BB2122" w:rsidR="00907F3C" w:rsidRDefault="003849EA" w:rsidP="004A6573">
      <w:pPr>
        <w:tabs>
          <w:tab w:val="left" w:pos="0"/>
        </w:tabs>
        <w:ind w:left="2268" w:hanging="2268"/>
        <w:jc w:val="both"/>
        <w:rPr>
          <w:rFonts w:ascii="Times New Roman" w:hAnsi="Times New Roman"/>
          <w:szCs w:val="24"/>
        </w:rPr>
      </w:pPr>
      <w:r w:rsidRPr="003849EA">
        <w:rPr>
          <w:position w:val="-58"/>
        </w:rPr>
        <w:object w:dxaOrig="2920" w:dyaOrig="1280" w14:anchorId="3C87FFDB">
          <v:shape id="_x0000_i1030" type="#_x0000_t75" style="width:146.35pt;height:64.4pt" o:ole="">
            <v:imagedata r:id="rId17" o:title=""/>
          </v:shape>
          <o:OLEObject Type="Embed" ProgID="Equation.DSMT4" ShapeID="_x0000_i1030" DrawAspect="Content" ObjectID="_1771152258" r:id="rId18"/>
        </w:object>
      </w:r>
      <w:r w:rsidR="00223203" w:rsidRPr="004A6573">
        <w:rPr>
          <w:rFonts w:ascii="Times New Roman" w:hAnsi="Times New Roman"/>
          <w:noProof/>
          <w:szCs w:val="24"/>
        </w:rPr>
        <w:t xml:space="preserve">, </w:t>
      </w:r>
      <w:r w:rsidRPr="003849EA">
        <w:rPr>
          <w:position w:val="-54"/>
        </w:rPr>
        <w:object w:dxaOrig="1740" w:dyaOrig="1200" w14:anchorId="306A6A97">
          <v:shape id="_x0000_i1031" type="#_x0000_t75" style="width:87.15pt;height:59.7pt" o:ole="">
            <v:imagedata r:id="rId19" o:title=""/>
          </v:shape>
          <o:OLEObject Type="Embed" ProgID="Equation.DSMT4" ShapeID="_x0000_i1031" DrawAspect="Content" ObjectID="_1771152259" r:id="rId20"/>
        </w:object>
      </w:r>
      <w:r w:rsidR="009049A9" w:rsidRPr="004A6573">
        <w:rPr>
          <w:rFonts w:ascii="Times New Roman" w:hAnsi="Times New Roman"/>
          <w:noProof/>
          <w:szCs w:val="24"/>
        </w:rPr>
        <w:t xml:space="preserve">, </w:t>
      </w:r>
      <w:r w:rsidRPr="003849EA">
        <w:rPr>
          <w:position w:val="-28"/>
        </w:rPr>
        <w:object w:dxaOrig="2780" w:dyaOrig="660" w14:anchorId="6932A570">
          <v:shape id="_x0000_i1032" type="#_x0000_t75" style="width:138.8pt;height:33.15pt" o:ole="">
            <v:imagedata r:id="rId21" o:title=""/>
          </v:shape>
          <o:OLEObject Type="Embed" ProgID="Equation.DSMT4" ShapeID="_x0000_i1032" DrawAspect="Content" ObjectID="_1771152260" r:id="rId22"/>
        </w:object>
      </w:r>
      <w:r w:rsidR="004A6573">
        <w:rPr>
          <w:rFonts w:ascii="Times New Roman" w:hAnsi="Times New Roman"/>
          <w:szCs w:val="24"/>
        </w:rPr>
        <w:t>.</w:t>
      </w:r>
    </w:p>
    <w:p w14:paraId="408E053D" w14:textId="77777777" w:rsidR="00C4291A" w:rsidRDefault="00C4291A" w:rsidP="004A6573">
      <w:pPr>
        <w:tabs>
          <w:tab w:val="left" w:pos="0"/>
        </w:tabs>
        <w:ind w:left="2268" w:hanging="2268"/>
        <w:jc w:val="both"/>
        <w:rPr>
          <w:rFonts w:ascii="Times New Roman" w:hAnsi="Times New Roman"/>
          <w:szCs w:val="24"/>
        </w:rPr>
      </w:pPr>
    </w:p>
    <w:p w14:paraId="236BD54C" w14:textId="010AACEA" w:rsidR="00C4291A" w:rsidRDefault="00C4291A" w:rsidP="00C4291A">
      <w:pPr>
        <w:tabs>
          <w:tab w:val="left" w:pos="0"/>
        </w:tabs>
        <w:ind w:left="2268" w:hanging="2268"/>
        <w:jc w:val="both"/>
      </w:pPr>
      <w:r w:rsidRPr="00C4291A">
        <w:rPr>
          <w:rFonts w:ascii="Times New Roman" w:hAnsi="Times New Roman"/>
          <w:b/>
          <w:bCs/>
          <w:szCs w:val="24"/>
        </w:rPr>
        <w:t>Answer</w:t>
      </w:r>
      <w:r>
        <w:rPr>
          <w:rFonts w:ascii="Times New Roman" w:hAnsi="Times New Roman"/>
          <w:b/>
          <w:bCs/>
          <w:szCs w:val="24"/>
        </w:rPr>
        <w:t xml:space="preserve"> </w:t>
      </w:r>
      <w:r w:rsidR="00CA6A7B">
        <w:rPr>
          <w:rFonts w:ascii="Times New Roman" w:hAnsi="Times New Roman"/>
          <w:b/>
          <w:bCs/>
          <w:szCs w:val="24"/>
        </w:rPr>
        <w:t xml:space="preserve"> </w:t>
      </w:r>
      <w:r w:rsidR="003849EA" w:rsidRPr="003849EA">
        <w:rPr>
          <w:position w:val="-16"/>
        </w:rPr>
        <w:object w:dxaOrig="1460" w:dyaOrig="400" w14:anchorId="3403C6F8">
          <v:shape id="_x0000_i1033" type="#_x0000_t75" style="width:72.95pt;height:19.9pt" o:ole="">
            <v:imagedata r:id="rId23" o:title=""/>
          </v:shape>
          <o:OLEObject Type="Embed" ProgID="Equation.DSMT4" ShapeID="_x0000_i1033" DrawAspect="Content" ObjectID="_1771152261" r:id="rId24"/>
        </w:object>
      </w:r>
      <w:r w:rsidR="00CA6A7B">
        <w:t xml:space="preserve">   and   </w:t>
      </w:r>
      <w:r w:rsidR="003849EA" w:rsidRPr="003849EA">
        <w:rPr>
          <w:position w:val="-24"/>
        </w:rPr>
        <w:object w:dxaOrig="2340" w:dyaOrig="620" w14:anchorId="2EA1E5D5">
          <v:shape id="_x0000_i1034" type="#_x0000_t75" style="width:117pt;height:30.8pt" o:ole="">
            <v:imagedata r:id="rId25" o:title=""/>
          </v:shape>
          <o:OLEObject Type="Embed" ProgID="Equation.DSMT4" ShapeID="_x0000_i1034" DrawAspect="Content" ObjectID="_1771152262" r:id="rId26"/>
        </w:object>
      </w:r>
    </w:p>
    <w:p w14:paraId="11983CF7" w14:textId="18678CCD" w:rsidR="00696D6D" w:rsidRDefault="00696D6D" w:rsidP="00C4291A">
      <w:pPr>
        <w:tabs>
          <w:tab w:val="left" w:pos="0"/>
        </w:tabs>
        <w:ind w:left="2268" w:hanging="2268"/>
        <w:jc w:val="both"/>
      </w:pPr>
    </w:p>
    <w:p w14:paraId="7AE279CE" w14:textId="77777777" w:rsidR="00C4291A" w:rsidRPr="00C4291A" w:rsidRDefault="00C4291A" w:rsidP="00DC53E2">
      <w:pPr>
        <w:tabs>
          <w:tab w:val="left" w:pos="0"/>
        </w:tabs>
        <w:jc w:val="both"/>
        <w:rPr>
          <w:rFonts w:ascii="Times New Roman" w:hAnsi="Times New Roman"/>
          <w:b/>
          <w:bCs/>
          <w:noProof/>
          <w:szCs w:val="24"/>
        </w:rPr>
      </w:pPr>
    </w:p>
    <w:p w14:paraId="5D67D2B0" w14:textId="77777777" w:rsidR="00D95A0C" w:rsidRPr="0071600E" w:rsidRDefault="00D95A0C" w:rsidP="0071600E"/>
    <w:sectPr w:rsidR="00D95A0C" w:rsidRPr="0071600E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061428" w14:textId="77777777" w:rsidR="0098428E" w:rsidRDefault="0098428E" w:rsidP="00512891">
      <w:r>
        <w:separator/>
      </w:r>
    </w:p>
  </w:endnote>
  <w:endnote w:type="continuationSeparator" w:id="0">
    <w:p w14:paraId="32170878" w14:textId="77777777" w:rsidR="0098428E" w:rsidRDefault="0098428E" w:rsidP="005128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2F0496" w14:textId="77777777" w:rsidR="0098428E" w:rsidRDefault="0098428E" w:rsidP="00512891">
      <w:r>
        <w:separator/>
      </w:r>
    </w:p>
  </w:footnote>
  <w:footnote w:type="continuationSeparator" w:id="0">
    <w:p w14:paraId="46FCABE5" w14:textId="77777777" w:rsidR="0098428E" w:rsidRDefault="0098428E" w:rsidP="005128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6588655B"/>
    <w:multiLevelType w:val="hybridMultilevel"/>
    <w:tmpl w:val="9230CC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205024698">
    <w:abstractNumId w:val="0"/>
  </w:num>
  <w:num w:numId="2" w16cid:durableId="870192357">
    <w:abstractNumId w:val="2"/>
  </w:num>
  <w:num w:numId="3" w16cid:durableId="79456927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6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wNTa1tLQ0NDAzMjFV0lEKTi0uzszPAykwqwUAo9Kt4SwAAAA="/>
  </w:docVars>
  <w:rsids>
    <w:rsidRoot w:val="00D221DA"/>
    <w:rsid w:val="00025A3D"/>
    <w:rsid w:val="000267C0"/>
    <w:rsid w:val="00027BCE"/>
    <w:rsid w:val="0003173B"/>
    <w:rsid w:val="00037763"/>
    <w:rsid w:val="0004626E"/>
    <w:rsid w:val="00051D06"/>
    <w:rsid w:val="000745A9"/>
    <w:rsid w:val="00074FA5"/>
    <w:rsid w:val="00084EF2"/>
    <w:rsid w:val="00086880"/>
    <w:rsid w:val="00092A49"/>
    <w:rsid w:val="00096FF4"/>
    <w:rsid w:val="000A027C"/>
    <w:rsid w:val="000A1809"/>
    <w:rsid w:val="000A4719"/>
    <w:rsid w:val="000B0F30"/>
    <w:rsid w:val="000B282A"/>
    <w:rsid w:val="000B6321"/>
    <w:rsid w:val="000D2703"/>
    <w:rsid w:val="000D4257"/>
    <w:rsid w:val="000D5249"/>
    <w:rsid w:val="000D68B1"/>
    <w:rsid w:val="00100678"/>
    <w:rsid w:val="0013232C"/>
    <w:rsid w:val="00144628"/>
    <w:rsid w:val="00155484"/>
    <w:rsid w:val="00162B8C"/>
    <w:rsid w:val="001779EC"/>
    <w:rsid w:val="00181F9F"/>
    <w:rsid w:val="001834B7"/>
    <w:rsid w:val="00196375"/>
    <w:rsid w:val="001B089E"/>
    <w:rsid w:val="001C59EF"/>
    <w:rsid w:val="001D15B8"/>
    <w:rsid w:val="001D17CD"/>
    <w:rsid w:val="001E4406"/>
    <w:rsid w:val="001F2A7A"/>
    <w:rsid w:val="001F3BBC"/>
    <w:rsid w:val="00204D88"/>
    <w:rsid w:val="00204DDB"/>
    <w:rsid w:val="002067CD"/>
    <w:rsid w:val="00211520"/>
    <w:rsid w:val="00211A44"/>
    <w:rsid w:val="002214ED"/>
    <w:rsid w:val="0022175E"/>
    <w:rsid w:val="00223203"/>
    <w:rsid w:val="002309C3"/>
    <w:rsid w:val="002435F9"/>
    <w:rsid w:val="002521D4"/>
    <w:rsid w:val="00253720"/>
    <w:rsid w:val="00275A3D"/>
    <w:rsid w:val="0027725B"/>
    <w:rsid w:val="00295A4F"/>
    <w:rsid w:val="002A2104"/>
    <w:rsid w:val="002A2D68"/>
    <w:rsid w:val="002A308A"/>
    <w:rsid w:val="002B6A2C"/>
    <w:rsid w:val="002B6E5A"/>
    <w:rsid w:val="002C4013"/>
    <w:rsid w:val="002C7E74"/>
    <w:rsid w:val="002D3AA4"/>
    <w:rsid w:val="002E6AC4"/>
    <w:rsid w:val="002F4F0F"/>
    <w:rsid w:val="00310663"/>
    <w:rsid w:val="003167E6"/>
    <w:rsid w:val="003171A1"/>
    <w:rsid w:val="00323A42"/>
    <w:rsid w:val="003329F2"/>
    <w:rsid w:val="003849EA"/>
    <w:rsid w:val="00390C13"/>
    <w:rsid w:val="003940B0"/>
    <w:rsid w:val="003A4D83"/>
    <w:rsid w:val="003D2D2E"/>
    <w:rsid w:val="003D7B1C"/>
    <w:rsid w:val="003E514F"/>
    <w:rsid w:val="003F1C42"/>
    <w:rsid w:val="003F7B61"/>
    <w:rsid w:val="004154E7"/>
    <w:rsid w:val="00431684"/>
    <w:rsid w:val="004440A9"/>
    <w:rsid w:val="004469F0"/>
    <w:rsid w:val="004516BB"/>
    <w:rsid w:val="00457307"/>
    <w:rsid w:val="004745DE"/>
    <w:rsid w:val="00481291"/>
    <w:rsid w:val="004861E4"/>
    <w:rsid w:val="00496560"/>
    <w:rsid w:val="00496890"/>
    <w:rsid w:val="004A6573"/>
    <w:rsid w:val="004B03F0"/>
    <w:rsid w:val="004C40E2"/>
    <w:rsid w:val="004C4F0A"/>
    <w:rsid w:val="004E0512"/>
    <w:rsid w:val="004F2F74"/>
    <w:rsid w:val="004F347F"/>
    <w:rsid w:val="00501E42"/>
    <w:rsid w:val="005023CE"/>
    <w:rsid w:val="005039DA"/>
    <w:rsid w:val="00512876"/>
    <w:rsid w:val="00512891"/>
    <w:rsid w:val="00512C04"/>
    <w:rsid w:val="00520651"/>
    <w:rsid w:val="00532C08"/>
    <w:rsid w:val="005367E5"/>
    <w:rsid w:val="00546204"/>
    <w:rsid w:val="00564051"/>
    <w:rsid w:val="00575976"/>
    <w:rsid w:val="005853E8"/>
    <w:rsid w:val="00593FA2"/>
    <w:rsid w:val="00597017"/>
    <w:rsid w:val="005A15E8"/>
    <w:rsid w:val="005A31DA"/>
    <w:rsid w:val="005B0749"/>
    <w:rsid w:val="005B3337"/>
    <w:rsid w:val="005C20BB"/>
    <w:rsid w:val="005C27F5"/>
    <w:rsid w:val="005C3E62"/>
    <w:rsid w:val="005D0FCC"/>
    <w:rsid w:val="005D4CCA"/>
    <w:rsid w:val="005E6B85"/>
    <w:rsid w:val="005F5C6E"/>
    <w:rsid w:val="006062FA"/>
    <w:rsid w:val="00611222"/>
    <w:rsid w:val="006334E1"/>
    <w:rsid w:val="00641E38"/>
    <w:rsid w:val="006455DA"/>
    <w:rsid w:val="006512E9"/>
    <w:rsid w:val="006605E2"/>
    <w:rsid w:val="00661D53"/>
    <w:rsid w:val="00664A02"/>
    <w:rsid w:val="00671182"/>
    <w:rsid w:val="00687BB9"/>
    <w:rsid w:val="00696D6D"/>
    <w:rsid w:val="006A2F7A"/>
    <w:rsid w:val="006A3C9A"/>
    <w:rsid w:val="006B2F24"/>
    <w:rsid w:val="006C6952"/>
    <w:rsid w:val="006E6684"/>
    <w:rsid w:val="006F10E8"/>
    <w:rsid w:val="006F3438"/>
    <w:rsid w:val="00703B3B"/>
    <w:rsid w:val="0071600E"/>
    <w:rsid w:val="007213AF"/>
    <w:rsid w:val="007216EB"/>
    <w:rsid w:val="00723D2B"/>
    <w:rsid w:val="00726F7E"/>
    <w:rsid w:val="00732406"/>
    <w:rsid w:val="00734E1C"/>
    <w:rsid w:val="00743692"/>
    <w:rsid w:val="00744317"/>
    <w:rsid w:val="007558B7"/>
    <w:rsid w:val="00756B7C"/>
    <w:rsid w:val="007578DE"/>
    <w:rsid w:val="00757CB5"/>
    <w:rsid w:val="00761276"/>
    <w:rsid w:val="00770960"/>
    <w:rsid w:val="00770D49"/>
    <w:rsid w:val="0078186C"/>
    <w:rsid w:val="007930EC"/>
    <w:rsid w:val="007935DA"/>
    <w:rsid w:val="007A00B6"/>
    <w:rsid w:val="007A44C5"/>
    <w:rsid w:val="007A6A88"/>
    <w:rsid w:val="007B3CBA"/>
    <w:rsid w:val="007B7D2B"/>
    <w:rsid w:val="007E4872"/>
    <w:rsid w:val="007E76E7"/>
    <w:rsid w:val="007F7B6C"/>
    <w:rsid w:val="008006F2"/>
    <w:rsid w:val="00804F6C"/>
    <w:rsid w:val="00805569"/>
    <w:rsid w:val="00811850"/>
    <w:rsid w:val="00823AEB"/>
    <w:rsid w:val="00824B02"/>
    <w:rsid w:val="00826E84"/>
    <w:rsid w:val="00843DBD"/>
    <w:rsid w:val="008457CE"/>
    <w:rsid w:val="00862014"/>
    <w:rsid w:val="008703D2"/>
    <w:rsid w:val="008810EC"/>
    <w:rsid w:val="0088774E"/>
    <w:rsid w:val="00887DF9"/>
    <w:rsid w:val="00893A84"/>
    <w:rsid w:val="008A3982"/>
    <w:rsid w:val="008B5A88"/>
    <w:rsid w:val="008B7E07"/>
    <w:rsid w:val="008D056B"/>
    <w:rsid w:val="008D0818"/>
    <w:rsid w:val="008D473A"/>
    <w:rsid w:val="008E25AF"/>
    <w:rsid w:val="008E4199"/>
    <w:rsid w:val="008F35E0"/>
    <w:rsid w:val="009049A9"/>
    <w:rsid w:val="00907F3C"/>
    <w:rsid w:val="00913BDD"/>
    <w:rsid w:val="00917C67"/>
    <w:rsid w:val="009262F1"/>
    <w:rsid w:val="00935699"/>
    <w:rsid w:val="00950362"/>
    <w:rsid w:val="00952A84"/>
    <w:rsid w:val="0095483A"/>
    <w:rsid w:val="00970CC1"/>
    <w:rsid w:val="009737A8"/>
    <w:rsid w:val="009737E4"/>
    <w:rsid w:val="009824F3"/>
    <w:rsid w:val="0098428E"/>
    <w:rsid w:val="00985C87"/>
    <w:rsid w:val="009864CC"/>
    <w:rsid w:val="00990C6E"/>
    <w:rsid w:val="00990CF0"/>
    <w:rsid w:val="00995B01"/>
    <w:rsid w:val="009A7B04"/>
    <w:rsid w:val="009B5598"/>
    <w:rsid w:val="009B5B2F"/>
    <w:rsid w:val="009C292C"/>
    <w:rsid w:val="009C48E2"/>
    <w:rsid w:val="009C5C5B"/>
    <w:rsid w:val="009D12C5"/>
    <w:rsid w:val="009D4913"/>
    <w:rsid w:val="009F7150"/>
    <w:rsid w:val="00A03BD8"/>
    <w:rsid w:val="00A0568E"/>
    <w:rsid w:val="00A13389"/>
    <w:rsid w:val="00A142F7"/>
    <w:rsid w:val="00A14B14"/>
    <w:rsid w:val="00A30C42"/>
    <w:rsid w:val="00A30DD0"/>
    <w:rsid w:val="00A325CF"/>
    <w:rsid w:val="00A34C90"/>
    <w:rsid w:val="00A509FA"/>
    <w:rsid w:val="00A57538"/>
    <w:rsid w:val="00A717B7"/>
    <w:rsid w:val="00A775FA"/>
    <w:rsid w:val="00AA0B3D"/>
    <w:rsid w:val="00AA67B1"/>
    <w:rsid w:val="00AE47DB"/>
    <w:rsid w:val="00AE625E"/>
    <w:rsid w:val="00AE7556"/>
    <w:rsid w:val="00AF72AB"/>
    <w:rsid w:val="00B16785"/>
    <w:rsid w:val="00B213F5"/>
    <w:rsid w:val="00B221AB"/>
    <w:rsid w:val="00B231CE"/>
    <w:rsid w:val="00B24E2A"/>
    <w:rsid w:val="00B30848"/>
    <w:rsid w:val="00B42031"/>
    <w:rsid w:val="00B42423"/>
    <w:rsid w:val="00B56BA3"/>
    <w:rsid w:val="00B62903"/>
    <w:rsid w:val="00B71D52"/>
    <w:rsid w:val="00B73F82"/>
    <w:rsid w:val="00B80EDA"/>
    <w:rsid w:val="00B82F97"/>
    <w:rsid w:val="00B90BE8"/>
    <w:rsid w:val="00BA18CA"/>
    <w:rsid w:val="00BB01C9"/>
    <w:rsid w:val="00BB0517"/>
    <w:rsid w:val="00BB64B5"/>
    <w:rsid w:val="00BB7DA1"/>
    <w:rsid w:val="00C11BD3"/>
    <w:rsid w:val="00C11C9D"/>
    <w:rsid w:val="00C127B1"/>
    <w:rsid w:val="00C137EC"/>
    <w:rsid w:val="00C251FA"/>
    <w:rsid w:val="00C31D08"/>
    <w:rsid w:val="00C364FE"/>
    <w:rsid w:val="00C41572"/>
    <w:rsid w:val="00C4291A"/>
    <w:rsid w:val="00C50F14"/>
    <w:rsid w:val="00C54450"/>
    <w:rsid w:val="00C545D0"/>
    <w:rsid w:val="00CA6A7B"/>
    <w:rsid w:val="00CB0F85"/>
    <w:rsid w:val="00CB14BB"/>
    <w:rsid w:val="00CB65BD"/>
    <w:rsid w:val="00CC35CD"/>
    <w:rsid w:val="00CC7846"/>
    <w:rsid w:val="00CE1A64"/>
    <w:rsid w:val="00CE2C7B"/>
    <w:rsid w:val="00CE5FD8"/>
    <w:rsid w:val="00CE6BFD"/>
    <w:rsid w:val="00CE7A0F"/>
    <w:rsid w:val="00D003C9"/>
    <w:rsid w:val="00D00CB1"/>
    <w:rsid w:val="00D1158F"/>
    <w:rsid w:val="00D1471F"/>
    <w:rsid w:val="00D16D3D"/>
    <w:rsid w:val="00D221DA"/>
    <w:rsid w:val="00D30028"/>
    <w:rsid w:val="00D31F43"/>
    <w:rsid w:val="00D35776"/>
    <w:rsid w:val="00D46324"/>
    <w:rsid w:val="00D47A5D"/>
    <w:rsid w:val="00D51F6E"/>
    <w:rsid w:val="00D55C53"/>
    <w:rsid w:val="00D86904"/>
    <w:rsid w:val="00D928C6"/>
    <w:rsid w:val="00D95A0C"/>
    <w:rsid w:val="00DA6213"/>
    <w:rsid w:val="00DB3D93"/>
    <w:rsid w:val="00DC53E2"/>
    <w:rsid w:val="00DD1E10"/>
    <w:rsid w:val="00DE2A6A"/>
    <w:rsid w:val="00DE6577"/>
    <w:rsid w:val="00E019C5"/>
    <w:rsid w:val="00E1135E"/>
    <w:rsid w:val="00E1170F"/>
    <w:rsid w:val="00E11D66"/>
    <w:rsid w:val="00E12365"/>
    <w:rsid w:val="00E158EF"/>
    <w:rsid w:val="00E20BD8"/>
    <w:rsid w:val="00E22DF0"/>
    <w:rsid w:val="00E362F6"/>
    <w:rsid w:val="00E40042"/>
    <w:rsid w:val="00E41108"/>
    <w:rsid w:val="00E418DE"/>
    <w:rsid w:val="00E464D9"/>
    <w:rsid w:val="00E51226"/>
    <w:rsid w:val="00E53103"/>
    <w:rsid w:val="00E634F3"/>
    <w:rsid w:val="00E65B86"/>
    <w:rsid w:val="00E70930"/>
    <w:rsid w:val="00E724EA"/>
    <w:rsid w:val="00E75DF2"/>
    <w:rsid w:val="00E77B01"/>
    <w:rsid w:val="00E82AD0"/>
    <w:rsid w:val="00E914FD"/>
    <w:rsid w:val="00E93179"/>
    <w:rsid w:val="00EB0247"/>
    <w:rsid w:val="00EC636F"/>
    <w:rsid w:val="00EC7E8D"/>
    <w:rsid w:val="00ED162C"/>
    <w:rsid w:val="00EF1FE3"/>
    <w:rsid w:val="00F11A57"/>
    <w:rsid w:val="00F135FC"/>
    <w:rsid w:val="00F16263"/>
    <w:rsid w:val="00F414EF"/>
    <w:rsid w:val="00F619ED"/>
    <w:rsid w:val="00F6536A"/>
    <w:rsid w:val="00F729EE"/>
    <w:rsid w:val="00F76491"/>
    <w:rsid w:val="00F8606E"/>
    <w:rsid w:val="00F87F2E"/>
    <w:rsid w:val="00F910B1"/>
    <w:rsid w:val="00FA5192"/>
    <w:rsid w:val="00FC3602"/>
    <w:rsid w:val="00FD0960"/>
    <w:rsid w:val="00FD18DE"/>
    <w:rsid w:val="00FD410B"/>
    <w:rsid w:val="00FE404F"/>
    <w:rsid w:val="00FF3EA5"/>
    <w:rsid w:val="00FF6516"/>
    <w:rsid w:val="00FF68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0C9B6505"/>
  <w15:chartTrackingRefBased/>
  <w15:docId w15:val="{B5388884-C392-4652-BCE2-8B95535DE2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96375"/>
    <w:rPr>
      <w:rFonts w:ascii="New York" w:hAnsi="New York"/>
      <w:snapToGrid w:val="0"/>
      <w:sz w:val="24"/>
      <w:lang w:val="en-GB" w:eastAsia="en-US"/>
    </w:rPr>
  </w:style>
  <w:style w:type="paragraph" w:styleId="BodyTextIndent2">
    <w:name w:val="Body Text Indent 2"/>
    <w:basedOn w:val="Normal"/>
    <w:link w:val="BodyTextIndent2Char"/>
    <w:rsid w:val="001E4406"/>
    <w:pPr>
      <w:spacing w:after="120" w:line="480" w:lineRule="auto"/>
      <w:ind w:left="283"/>
    </w:pPr>
    <w:rPr>
      <w:rFonts w:ascii="Times" w:hAnsi="Times"/>
      <w:snapToGrid/>
      <w:lang w:eastAsia="fi-FI"/>
    </w:rPr>
  </w:style>
  <w:style w:type="character" w:customStyle="1" w:styleId="BodyTextIndent2Char">
    <w:name w:val="Body Text Indent 2 Char"/>
    <w:link w:val="BodyTextIndent2"/>
    <w:rsid w:val="001E4406"/>
    <w:rPr>
      <w:rFonts w:ascii="Times" w:hAnsi="Times"/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73</Words>
  <Characters>435</Characters>
  <Application>Microsoft Office Word</Application>
  <DocSecurity>0</DocSecurity>
  <Lines>17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5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5</cp:revision>
  <cp:lastPrinted>2024-03-05T11:57:00Z</cp:lastPrinted>
  <dcterms:created xsi:type="dcterms:W3CDTF">2021-02-28T14:32:00Z</dcterms:created>
  <dcterms:modified xsi:type="dcterms:W3CDTF">2024-03-05T1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